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page" w:horzAnchor="margin" w:tblpY="651"/>
        <w:tblW w:w="11141" w:type="dxa"/>
        <w:tblLook w:val="04A0" w:firstRow="1" w:lastRow="0" w:firstColumn="1" w:lastColumn="0" w:noHBand="0" w:noVBand="1"/>
      </w:tblPr>
      <w:tblGrid>
        <w:gridCol w:w="3738"/>
        <w:gridCol w:w="7403"/>
      </w:tblGrid>
      <w:tr w:rsidR="00971249" w:rsidTr="0018382D">
        <w:trPr>
          <w:trHeight w:val="1943"/>
        </w:trPr>
        <w:tc>
          <w:tcPr>
            <w:tcW w:w="3738" w:type="dxa"/>
            <w:vAlign w:val="bottom"/>
          </w:tcPr>
          <w:p w:rsidR="00971249" w:rsidRDefault="00971249" w:rsidP="0018382D">
            <w:pPr>
              <w:rPr>
                <w:rFonts w:ascii="Monotype Corsiva" w:hAnsi="Monotype Corsiva"/>
                <w:b/>
              </w:rPr>
            </w:pPr>
          </w:p>
          <w:p w:rsidR="00971249" w:rsidRDefault="00971249" w:rsidP="0018382D">
            <w:pPr>
              <w:rPr>
                <w:rFonts w:ascii="Monotype Corsiva" w:hAnsi="Monotype Corsiva"/>
                <w:b/>
                <w:sz w:val="28"/>
                <w:szCs w:val="28"/>
                <w:u w:val="single"/>
              </w:rPr>
            </w:pPr>
            <w:r>
              <w:rPr>
                <w:rFonts w:ascii="Monotype Corsiva" w:hAnsi="Monotype Corsiva"/>
                <w:b/>
                <w:sz w:val="28"/>
                <w:szCs w:val="28"/>
                <w:u w:val="single"/>
              </w:rPr>
              <w:t>Class Notes</w:t>
            </w:r>
          </w:p>
          <w:p w:rsidR="00971249" w:rsidRDefault="00971249" w:rsidP="0018382D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Topic:</w:t>
            </w:r>
            <w:r w:rsidR="001C5F9D">
              <w:rPr>
                <w:rFonts w:ascii="Monotype Corsiva" w:hAnsi="Monotype Corsiva"/>
                <w:b/>
                <w:sz w:val="28"/>
                <w:szCs w:val="28"/>
              </w:rPr>
              <w:t xml:space="preserve"> </w:t>
            </w:r>
            <w:r w:rsidR="00541DEC">
              <w:rPr>
                <w:rFonts w:ascii="Monotype Corsiva" w:hAnsi="Monotype Corsiva"/>
                <w:sz w:val="28"/>
                <w:szCs w:val="28"/>
                <w:u w:val="single"/>
              </w:rPr>
              <w:t>Graphing Vertex Form</w:t>
            </w:r>
          </w:p>
          <w:p w:rsidR="00971249" w:rsidRDefault="00971249" w:rsidP="0018382D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  <w:p w:rsidR="00971249" w:rsidRPr="00971249" w:rsidRDefault="00C259F7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Chapter and Section #</w:t>
            </w:r>
            <w:r w:rsidR="001C5F9D">
              <w:rPr>
                <w:rFonts w:ascii="Monotype Corsiva" w:hAnsi="Monotype Corsiva"/>
                <w:sz w:val="28"/>
                <w:szCs w:val="28"/>
                <w:u w:val="single"/>
              </w:rPr>
              <w:t>2.2 S</w:t>
            </w:r>
            <w:r w:rsidR="00541DEC">
              <w:rPr>
                <w:rFonts w:ascii="Monotype Corsiva" w:hAnsi="Monotype Corsiva"/>
                <w:sz w:val="28"/>
                <w:szCs w:val="28"/>
                <w:u w:val="single"/>
              </w:rPr>
              <w:t>tructures of Expressions</w:t>
            </w:r>
          </w:p>
        </w:tc>
        <w:tc>
          <w:tcPr>
            <w:tcW w:w="7403" w:type="dxa"/>
            <w:vAlign w:val="bottom"/>
          </w:tcPr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Name _______________________</w:t>
            </w: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Class _______________________</w:t>
            </w: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  <w:p w:rsid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Period/Date__________________</w:t>
            </w:r>
          </w:p>
          <w:p w:rsidR="00971249" w:rsidRPr="00971249" w:rsidRDefault="00971249" w:rsidP="0018382D">
            <w:pPr>
              <w:jc w:val="right"/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D540B1" w:rsidTr="0018382D">
        <w:trPr>
          <w:trHeight w:val="391"/>
        </w:trPr>
        <w:tc>
          <w:tcPr>
            <w:tcW w:w="3738" w:type="dxa"/>
            <w:vAlign w:val="center"/>
          </w:tcPr>
          <w:p w:rsidR="00D540B1" w:rsidRDefault="0018382D" w:rsidP="0018382D">
            <w:r>
              <w:rPr>
                <w:rFonts w:ascii="Monotype Corsiva" w:hAnsi="Monotype Corsiva"/>
                <w:b/>
                <w:sz w:val="28"/>
                <w:szCs w:val="28"/>
              </w:rPr>
              <w:t>Questions/Main Ideas/Vocabulary</w:t>
            </w:r>
          </w:p>
        </w:tc>
        <w:tc>
          <w:tcPr>
            <w:tcW w:w="7403" w:type="dxa"/>
            <w:vAlign w:val="center"/>
          </w:tcPr>
          <w:p w:rsidR="00D540B1" w:rsidRPr="0018382D" w:rsidRDefault="0018382D" w:rsidP="0018382D">
            <w:pPr>
              <w:jc w:val="center"/>
              <w:rPr>
                <w:rFonts w:ascii="Monotype Corsiva" w:hAnsi="Monotype Corsiva"/>
                <w:b/>
                <w:sz w:val="28"/>
                <w:szCs w:val="28"/>
              </w:rPr>
            </w:pPr>
            <w:r w:rsidRPr="0018382D">
              <w:rPr>
                <w:rFonts w:ascii="Monotype Corsiva" w:hAnsi="Monotype Corsiva"/>
                <w:b/>
                <w:sz w:val="28"/>
                <w:szCs w:val="28"/>
              </w:rPr>
              <w:t>Notes/Answers/Definitions/Examples/Sentences</w:t>
            </w: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541DEC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Standard Form of a Quadratic</w:t>
            </w: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Tr="00D925FF">
        <w:trPr>
          <w:trHeight w:val="365"/>
        </w:trPr>
        <w:tc>
          <w:tcPr>
            <w:tcW w:w="3738" w:type="dxa"/>
            <w:vMerge w:val="restart"/>
            <w:vAlign w:val="center"/>
          </w:tcPr>
          <w:p w:rsidR="00541DEC" w:rsidRPr="00461ED3" w:rsidRDefault="00541DEC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Identify a, b, and c in the following equations.</w:t>
            </w:r>
          </w:p>
        </w:tc>
        <w:tc>
          <w:tcPr>
            <w:tcW w:w="7403" w:type="dxa"/>
            <w:vAlign w:val="center"/>
          </w:tcPr>
          <w:p w:rsidR="00541DEC" w:rsidRPr="00D925FF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  <w:r w:rsidRPr="00541DEC">
              <w:rPr>
                <w:rFonts w:ascii="Monotype Corsiva" w:hAnsi="Monotype Corsiva"/>
                <w:position w:val="-10"/>
                <w:sz w:val="28"/>
                <w:szCs w:val="28"/>
              </w:rPr>
              <w:object w:dxaOrig="1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15pt;height:17.85pt" o:ole="">
                  <v:imagedata r:id="rId5" o:title=""/>
                </v:shape>
                <o:OLEObject Type="Embed" ProgID="Equation.DSMT4" ShapeID="_x0000_i1025" DrawAspect="Content" ObjectID="_1444457315" r:id="rId6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     </w:t>
            </w:r>
            <w:r w:rsidRPr="00541DEC">
              <w:rPr>
                <w:rFonts w:ascii="Monotype Corsiva" w:hAnsi="Monotype Corsiva"/>
                <w:position w:val="-10"/>
                <w:sz w:val="28"/>
                <w:szCs w:val="28"/>
              </w:rPr>
              <w:object w:dxaOrig="1219" w:dyaOrig="360">
                <v:shape id="_x0000_i1026" type="#_x0000_t75" style="width:61.05pt;height:17.85pt" o:ole="">
                  <v:imagedata r:id="rId7" o:title=""/>
                </v:shape>
                <o:OLEObject Type="Embed" ProgID="Equation.DSMT4" ShapeID="_x0000_i1026" DrawAspect="Content" ObjectID="_1444457316" r:id="rId8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    </w:t>
            </w:r>
            <w:r w:rsidRPr="00541DEC">
              <w:rPr>
                <w:rFonts w:ascii="Monotype Corsiva" w:hAnsi="Monotype Corsiva"/>
                <w:position w:val="-10"/>
                <w:sz w:val="28"/>
                <w:szCs w:val="28"/>
              </w:rPr>
              <w:object w:dxaOrig="1260" w:dyaOrig="360">
                <v:shape id="_x0000_i1027" type="#_x0000_t75" style="width:62.8pt;height:17.85pt" o:ole="">
                  <v:imagedata r:id="rId9" o:title=""/>
                </v:shape>
                <o:OLEObject Type="Embed" ProgID="Equation.DSMT4" ShapeID="_x0000_i1027" DrawAspect="Content" ObjectID="_1444457317" r:id="rId10"/>
              </w:object>
            </w:r>
          </w:p>
        </w:tc>
      </w:tr>
      <w:tr w:rsidR="00541DEC" w:rsidTr="00D925FF">
        <w:trPr>
          <w:trHeight w:val="391"/>
        </w:trPr>
        <w:tc>
          <w:tcPr>
            <w:tcW w:w="3738" w:type="dxa"/>
            <w:vMerge/>
            <w:vAlign w:val="center"/>
          </w:tcPr>
          <w:p w:rsidR="00541DEC" w:rsidRPr="00461ED3" w:rsidRDefault="00541DEC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541DEC" w:rsidRPr="00D925FF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Tr="00D925FF">
        <w:trPr>
          <w:trHeight w:val="391"/>
        </w:trPr>
        <w:tc>
          <w:tcPr>
            <w:tcW w:w="3738" w:type="dxa"/>
            <w:vMerge w:val="restart"/>
            <w:vAlign w:val="center"/>
          </w:tcPr>
          <w:p w:rsidR="00541DEC" w:rsidRPr="00461ED3" w:rsidRDefault="00541DEC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Multiply and write each product in standard form.  Then identify a, b, and c.</w:t>
            </w:r>
          </w:p>
        </w:tc>
        <w:tc>
          <w:tcPr>
            <w:tcW w:w="7403" w:type="dxa"/>
            <w:vAlign w:val="center"/>
          </w:tcPr>
          <w:p w:rsidR="00541DEC" w:rsidRPr="00D925FF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  <w:r w:rsidRPr="00541DEC">
              <w:rPr>
                <w:rFonts w:ascii="Monotype Corsiva" w:hAnsi="Monotype Corsiva"/>
                <w:position w:val="-14"/>
                <w:sz w:val="28"/>
                <w:szCs w:val="28"/>
              </w:rPr>
              <w:object w:dxaOrig="1240" w:dyaOrig="400">
                <v:shape id="_x0000_i1028" type="#_x0000_t75" style="width:62.2pt;height:20.15pt" o:ole="">
                  <v:imagedata r:id="rId11" o:title=""/>
                </v:shape>
                <o:OLEObject Type="Embed" ProgID="Equation.DSMT4" ShapeID="_x0000_i1028" DrawAspect="Content" ObjectID="_1444457318" r:id="rId12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</w:t>
            </w:r>
            <w:r w:rsidRPr="00541DEC">
              <w:rPr>
                <w:rFonts w:ascii="Monotype Corsiva" w:hAnsi="Monotype Corsiva"/>
                <w:position w:val="-14"/>
                <w:sz w:val="28"/>
                <w:szCs w:val="28"/>
              </w:rPr>
              <w:object w:dxaOrig="1880" w:dyaOrig="400">
                <v:shape id="_x0000_i1029" type="#_x0000_t75" style="width:93.9pt;height:20.15pt" o:ole="">
                  <v:imagedata r:id="rId13" o:title=""/>
                </v:shape>
                <o:OLEObject Type="Embed" ProgID="Equation.DSMT4" ShapeID="_x0000_i1029" DrawAspect="Content" ObjectID="_1444457319" r:id="rId14"/>
              </w:objec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                   </w:t>
            </w:r>
            <w:r w:rsidRPr="00541DEC">
              <w:rPr>
                <w:rFonts w:ascii="Monotype Corsiva" w:hAnsi="Monotype Corsiva"/>
                <w:position w:val="-14"/>
                <w:sz w:val="28"/>
                <w:szCs w:val="28"/>
              </w:rPr>
              <w:object w:dxaOrig="1320" w:dyaOrig="440">
                <v:shape id="_x0000_i1030" type="#_x0000_t75" style="width:66.25pt;height:21.9pt" o:ole="">
                  <v:imagedata r:id="rId15" o:title=""/>
                </v:shape>
                <o:OLEObject Type="Embed" ProgID="Equation.DSMT4" ShapeID="_x0000_i1030" DrawAspect="Content" ObjectID="_1444457320" r:id="rId16"/>
              </w:object>
            </w:r>
          </w:p>
        </w:tc>
      </w:tr>
      <w:tr w:rsidR="00541DEC" w:rsidTr="00D925FF">
        <w:trPr>
          <w:trHeight w:val="391"/>
        </w:trPr>
        <w:tc>
          <w:tcPr>
            <w:tcW w:w="3738" w:type="dxa"/>
            <w:vMerge/>
            <w:vAlign w:val="center"/>
          </w:tcPr>
          <w:p w:rsidR="00541DEC" w:rsidRPr="00461ED3" w:rsidRDefault="00541DEC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541DEC" w:rsidRPr="00D925FF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Tr="00D925FF">
        <w:trPr>
          <w:trHeight w:val="391"/>
        </w:trPr>
        <w:tc>
          <w:tcPr>
            <w:tcW w:w="3738" w:type="dxa"/>
            <w:vMerge/>
            <w:vAlign w:val="center"/>
          </w:tcPr>
          <w:p w:rsidR="00541DEC" w:rsidRPr="00461ED3" w:rsidRDefault="00541DEC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541DEC" w:rsidRPr="00D925FF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65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65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541DEC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Vertex Form of a Quadratic:</w:t>
            </w: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Tr="00D925FF">
        <w:trPr>
          <w:trHeight w:val="391"/>
        </w:trPr>
        <w:tc>
          <w:tcPr>
            <w:tcW w:w="3738" w:type="dxa"/>
            <w:vMerge w:val="restart"/>
            <w:vAlign w:val="center"/>
          </w:tcPr>
          <w:p w:rsidR="00541DEC" w:rsidRPr="00461ED3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Basic pattern to the growth of a quadratic.</w:t>
            </w:r>
          </w:p>
        </w:tc>
        <w:tc>
          <w:tcPr>
            <w:tcW w:w="7403" w:type="dxa"/>
            <w:vAlign w:val="center"/>
          </w:tcPr>
          <w:p w:rsidR="00541DEC" w:rsidRPr="00D925FF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Tr="00D925FF">
        <w:trPr>
          <w:trHeight w:val="365"/>
        </w:trPr>
        <w:tc>
          <w:tcPr>
            <w:tcW w:w="3738" w:type="dxa"/>
            <w:vMerge/>
            <w:vAlign w:val="center"/>
          </w:tcPr>
          <w:p w:rsidR="00541DEC" w:rsidRPr="00461ED3" w:rsidRDefault="00541DEC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541DEC" w:rsidRPr="00D925FF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461ED3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65"/>
        </w:trPr>
        <w:tc>
          <w:tcPr>
            <w:tcW w:w="3738" w:type="dxa"/>
            <w:vAlign w:val="center"/>
          </w:tcPr>
          <w:p w:rsidR="00D540B1" w:rsidRPr="00541DEC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04320" behindDoc="0" locked="0" layoutInCell="1" allowOverlap="1" wp14:anchorId="011FE0FB" wp14:editId="3F069BC1">
                      <wp:simplePos x="0" y="0"/>
                      <wp:positionH relativeFrom="column">
                        <wp:posOffset>1506220</wp:posOffset>
                      </wp:positionH>
                      <wp:positionV relativeFrom="paragraph">
                        <wp:posOffset>-942340</wp:posOffset>
                      </wp:positionV>
                      <wp:extent cx="3086735" cy="3130550"/>
                      <wp:effectExtent l="0" t="0" r="0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86735" cy="3130550"/>
                                <a:chOff x="0" y="0"/>
                                <a:chExt cx="3087065" cy="3130906"/>
                              </a:xfrm>
                            </wpg:grpSpPr>
                            <wps:wsp>
                              <wps:cNvPr id="11" name="Rectangl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02413"/>
                                  <a:ext cx="3006547" cy="302849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chemeClr val="dk1">
                                          <a:lumMod val="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EEECE1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12" name="Picture 5" descr="Scan0004"/>
                                <pic:cNvPicPr>
                                  <a:picLocks noChangeAspect="1"/>
                                </pic:cNvPicPr>
                              </pic:nvPicPr>
                              <pic:blipFill rotWithShape="1">
                                <a:blip r:embed="rId17">
                                  <a:clrChange>
                                    <a:clrFrom>
                                      <a:srgbClr val="F8FAF7"/>
                                    </a:clrFrom>
                                    <a:clrTo>
                                      <a:srgbClr val="F8FAF7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2836" t="20517" r="6013" b="3166"/>
                                <a:stretch/>
                              </pic:blipFill>
                              <pic:spPr bwMode="auto">
                                <a:xfrm>
                                  <a:off x="7315" y="0"/>
                                  <a:ext cx="3079750" cy="31089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/>
                              </pic:spPr>
                            </pic:pic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757A9D" id="Group 1" o:spid="_x0000_s1026" style="position:absolute;margin-left:118.6pt;margin-top:-74.2pt;width:243.05pt;height:246.5pt;z-index:251704320;mso-width-relative:margin;mso-height-relative:margin" coordsize="30870,3130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">
                      <v:rect id="Rectangle 4" o:spid="_x0000_s1027" style="position:absolute;top:1024;width:30065;height:30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CxGcEA&#10;AADbAAAADwAAAGRycy9kb3ducmV2LnhtbERPTWuDQBC9F/oflin01qzmIGKzkVBakngzDeQ6uFOV&#10;uLOyu1WbX58tFHqbx/ucTbmYQUzkfG9ZQbpKQBA3VvfcKjh/frzkIHxA1jhYJgU/5KHcPj5ssNB2&#10;5pqmU2hFDGFfoIIuhLGQ0jcdGfQrOxJH7ss6gyFC10rtcI7hZpDrJMmkwZ5jQ4cjvXXUXE/fRsGx&#10;vu3zbO9nPx9lNbrqfJmWd6Wen5bdK4hAS/gX/7kPOs5P4feXeIDc3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wsRnBAAAA2wAAAA8AAAAAAAAAAAAAAAAAmAIAAGRycy9kb3du&#10;cmV2LnhtbFBLBQYAAAAABAAEAPUAAACGAwAAAAA=&#10;" stroked="f" strokecolor="black [0]" insetpen="t">
                        <v:shadow color="#eeece1"/>
                        <v:textbox inset="2.88pt,2.88pt,2.88pt,2.88pt"/>
                      </v:rect>
                      <v:shape id="Picture 5" o:spid="_x0000_s1028" type="#_x0000_t75" alt="Scan0004" style="position:absolute;left:73;width:30797;height:310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4bjkG/AAAA2wAAAA8AAABkcnMvZG93bnJldi54bWxET8uqwjAQ3Qv+QxjBnU3twivVKFVQ3NyF&#10;r/3QjG2xmZQm1urX3wgX3M3hPGe57k0tOmpdZVnBNIpBEOdWV1wouJx3kzkI55E11pZJwYscrFfD&#10;wRJTbZ98pO7kCxFC2KWooPS+SaV0eUkGXWQb4sDdbGvQB9gWUrf4DOGmlkkcz6TBikNDiQ1tS8rv&#10;p4dRsE9+7r+bzp/ldZu93g6z/XSXKTUe9dkChKfef8X/7oMO8xP4/BIOkKs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uG45BvwAAANsAAAAPAAAAAAAAAAAAAAAAAJ8CAABk&#10;cnMvZG93bnJldi54bWxQSwUGAAAAAAQABAD3AAAAiwMAAAAA&#10;">
                        <v:imagedata r:id="rId18" o:title="Scan0004" croptop="13446f" cropbottom="2075f" cropleft="1859f" cropright="3941f" chromakey="#f8faf7"/>
                        <v:path arrowok="t"/>
                      </v:shape>
                    </v:group>
                  </w:pict>
                </mc:Fallback>
              </mc:AlternateContent>
            </w: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541DEC" w:rsidRDefault="00D540B1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D540B1" w:rsidTr="00D925FF">
        <w:trPr>
          <w:trHeight w:val="391"/>
        </w:trPr>
        <w:tc>
          <w:tcPr>
            <w:tcW w:w="3738" w:type="dxa"/>
            <w:vAlign w:val="center"/>
          </w:tcPr>
          <w:p w:rsidR="00D540B1" w:rsidRPr="00541DEC" w:rsidRDefault="00541DEC" w:rsidP="00785014">
            <w:pPr>
              <w:rPr>
                <w:rFonts w:ascii="Monotype Corsiva" w:hAnsi="Monotype Corsiva"/>
                <w:sz w:val="28"/>
                <w:szCs w:val="28"/>
              </w:rPr>
            </w:pPr>
            <w:r w:rsidRPr="00541DEC">
              <w:rPr>
                <w:rFonts w:ascii="Monotype Corsiva" w:hAnsi="Monotype Corsiva"/>
                <w:sz w:val="28"/>
                <w:szCs w:val="28"/>
              </w:rPr>
              <w:t xml:space="preserve">Graph </w:t>
            </w:r>
            <w:r w:rsidRPr="00541DEC">
              <w:rPr>
                <w:rFonts w:ascii="Monotype Corsiva" w:hAnsi="Monotype Corsiva"/>
                <w:position w:val="-10"/>
                <w:sz w:val="28"/>
                <w:szCs w:val="28"/>
              </w:rPr>
              <w:object w:dxaOrig="999" w:dyaOrig="360">
                <v:shape id="_x0000_i1031" type="#_x0000_t75" style="width:50.1pt;height:17.85pt" o:ole="">
                  <v:imagedata r:id="rId19" o:title=""/>
                </v:shape>
                <o:OLEObject Type="Embed" ProgID="Equation.DSMT4" ShapeID="_x0000_i1031" DrawAspect="Content" ObjectID="_1444457321" r:id="rId20"/>
              </w:object>
            </w:r>
          </w:p>
        </w:tc>
        <w:tc>
          <w:tcPr>
            <w:tcW w:w="7403" w:type="dxa"/>
            <w:vAlign w:val="center"/>
          </w:tcPr>
          <w:p w:rsidR="00D540B1" w:rsidRPr="00D925FF" w:rsidRDefault="00D540B1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D925FF">
        <w:trPr>
          <w:trHeight w:val="389"/>
        </w:trPr>
        <w:tc>
          <w:tcPr>
            <w:tcW w:w="3738" w:type="dxa"/>
            <w:vAlign w:val="center"/>
          </w:tcPr>
          <w:p w:rsidR="0018382D" w:rsidRPr="00541DEC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D925FF">
        <w:trPr>
          <w:trHeight w:val="389"/>
        </w:trPr>
        <w:tc>
          <w:tcPr>
            <w:tcW w:w="3738" w:type="dxa"/>
            <w:vAlign w:val="center"/>
          </w:tcPr>
          <w:p w:rsidR="0018382D" w:rsidRPr="00541DEC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D925FF">
        <w:trPr>
          <w:trHeight w:val="389"/>
        </w:trPr>
        <w:tc>
          <w:tcPr>
            <w:tcW w:w="3738" w:type="dxa"/>
            <w:vAlign w:val="center"/>
          </w:tcPr>
          <w:p w:rsidR="0018382D" w:rsidRPr="00541DEC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D925FF">
        <w:trPr>
          <w:trHeight w:val="389"/>
        </w:trPr>
        <w:tc>
          <w:tcPr>
            <w:tcW w:w="3738" w:type="dxa"/>
            <w:vAlign w:val="center"/>
          </w:tcPr>
          <w:p w:rsidR="0018382D" w:rsidRPr="00541DEC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D925FF">
        <w:trPr>
          <w:trHeight w:val="389"/>
        </w:trPr>
        <w:tc>
          <w:tcPr>
            <w:tcW w:w="3738" w:type="dxa"/>
            <w:vAlign w:val="center"/>
          </w:tcPr>
          <w:p w:rsidR="0018382D" w:rsidRPr="00541DEC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18382D" w:rsidTr="00D925FF">
        <w:trPr>
          <w:trHeight w:val="389"/>
        </w:trPr>
        <w:tc>
          <w:tcPr>
            <w:tcW w:w="3738" w:type="dxa"/>
            <w:vAlign w:val="center"/>
          </w:tcPr>
          <w:p w:rsidR="0018382D" w:rsidRPr="00541DEC" w:rsidRDefault="0018382D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03" w:type="dxa"/>
            <w:vAlign w:val="center"/>
          </w:tcPr>
          <w:p w:rsidR="0018382D" w:rsidRPr="00D925FF" w:rsidRDefault="0018382D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</w:tbl>
    <w:tbl>
      <w:tblPr>
        <w:tblStyle w:val="TableGrid"/>
        <w:tblW w:w="11142" w:type="dxa"/>
        <w:tblLook w:val="04A0" w:firstRow="1" w:lastRow="0" w:firstColumn="1" w:lastColumn="0" w:noHBand="0" w:noVBand="1"/>
      </w:tblPr>
      <w:tblGrid>
        <w:gridCol w:w="3708"/>
        <w:gridCol w:w="1215"/>
        <w:gridCol w:w="1215"/>
        <w:gridCol w:w="2610"/>
        <w:gridCol w:w="1197"/>
        <w:gridCol w:w="1197"/>
      </w:tblGrid>
      <w:tr w:rsidR="00560A8F" w:rsidRPr="00560A8F" w:rsidTr="00560A8F">
        <w:trPr>
          <w:trHeight w:val="385"/>
        </w:trPr>
        <w:tc>
          <w:tcPr>
            <w:tcW w:w="3708" w:type="dxa"/>
            <w:vAlign w:val="bottom"/>
          </w:tcPr>
          <w:p w:rsidR="00560A8F" w:rsidRPr="00560A8F" w:rsidRDefault="0018382D" w:rsidP="00560A8F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lastRenderedPageBreak/>
              <w:t>Questions/Main Ideas/Vocabulary</w:t>
            </w:r>
          </w:p>
        </w:tc>
        <w:tc>
          <w:tcPr>
            <w:tcW w:w="7434" w:type="dxa"/>
            <w:gridSpan w:val="5"/>
            <w:vAlign w:val="bottom"/>
          </w:tcPr>
          <w:p w:rsidR="00560A8F" w:rsidRPr="00560A8F" w:rsidRDefault="0018382D" w:rsidP="00560A8F">
            <w:pPr>
              <w:jc w:val="center"/>
              <w:rPr>
                <w:rFonts w:ascii="Monotype Corsiva" w:hAnsi="Monotype Corsiva"/>
                <w:b/>
                <w:sz w:val="28"/>
                <w:szCs w:val="28"/>
              </w:rPr>
            </w:pPr>
            <w:r w:rsidRPr="0018382D">
              <w:rPr>
                <w:rFonts w:ascii="Monotype Corsiva" w:hAnsi="Monotype Corsiva"/>
                <w:b/>
                <w:sz w:val="28"/>
                <w:szCs w:val="28"/>
              </w:rPr>
              <w:t>Notes/Answers/Definitions/Examples/Sentences</w:t>
            </w: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41DEC" w:rsidP="00785014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 xml:space="preserve">Graph </w:t>
            </w:r>
            <w:r w:rsidRPr="00541DEC">
              <w:rPr>
                <w:rFonts w:ascii="Monotype Corsiva" w:hAnsi="Monotype Corsiva"/>
                <w:position w:val="-24"/>
                <w:sz w:val="28"/>
                <w:szCs w:val="28"/>
              </w:rPr>
              <w:object w:dxaOrig="1520" w:dyaOrig="620">
                <v:shape id="_x0000_i1032" type="#_x0000_t75" style="width:76.05pt;height:31.1pt" o:ole="">
                  <v:imagedata r:id="rId21" o:title=""/>
                </v:shape>
                <o:OLEObject Type="Embed" ProgID="Equation.DSMT4" ShapeID="_x0000_i1032" DrawAspect="Content" ObjectID="_1444457322" r:id="rId22"/>
              </w:object>
            </w: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3332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276985</wp:posOffset>
                      </wp:positionH>
                      <wp:positionV relativeFrom="paragraph">
                        <wp:posOffset>127635</wp:posOffset>
                      </wp:positionV>
                      <wp:extent cx="3317240" cy="3318510"/>
                      <wp:effectExtent l="2540" t="0" r="0" b="1905"/>
                      <wp:wrapNone/>
                      <wp:docPr id="7" name="Group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17240" cy="3318510"/>
                                <a:chOff x="5245" y="4029"/>
                                <a:chExt cx="5224" cy="5226"/>
                              </a:xfrm>
                            </wpg:grpSpPr>
                            <wps:wsp>
                              <wps:cNvPr id="8" name="Rectangl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45" y="4205"/>
                                  <a:ext cx="5040" cy="491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chemeClr val="dk1">
                                          <a:lumMod val="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EEECE1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9" name="Picture 5" descr="Scan00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>
                                  <a:clrChange>
                                    <a:clrFrom>
                                      <a:srgbClr val="F8FAF7"/>
                                    </a:clrFrom>
                                    <a:clrTo>
                                      <a:srgbClr val="F8FAF7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18542" r="3529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336" y="4029"/>
                                  <a:ext cx="5133" cy="5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chemeClr val="dk1">
                                          <a:lumMod val="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BF930BA" id="Group 9" o:spid="_x0000_s1026" style="position:absolute;margin-left:100.55pt;margin-top:10.05pt;width:261.2pt;height:261.3pt;z-index:251705344" coordorigin="5245,4029" coordsize="5224,52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">
                      <v:rect id="Rectangle 4" o:spid="_x0000_s1027" style="position:absolute;left:5245;top:4205;width:5040;height:49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xNsr8A&#10;AADaAAAADwAAAGRycy9kb3ducmV2LnhtbERPz2vCMBS+D/Y/hCfsNlM9SOmMMsTh2lu14PXRvLVl&#10;zUtJYtvtrzcHwePH93u7n00vRnK+s6xgtUxAENdWd9woqC5f7ykIH5A19pZJwR952O9eX7aYaTtx&#10;SeM5NCKGsM9QQRvCkEnp65YM+qUdiCP3Y53BEKFrpHY4xXDTy3WSbKTBjmNDiwMdWqp/zzejIC//&#10;T+nm5Cc/5bIYXFFdx/mo1Nti/vwAEWgOT/HD/a0VxK3xSrwBcnc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RLE2yvwAAANoAAAAPAAAAAAAAAAAAAAAAAJgCAABkcnMvZG93bnJl&#10;di54bWxQSwUGAAAAAAQABAD1AAAAhAMAAAAA&#10;" stroked="f" strokecolor="black [0]" insetpen="t">
                        <v:shadow color="#eeece1"/>
                        <v:textbox inset="2.88pt,2.88pt,2.88pt,2.88pt"/>
                      </v:rect>
                      <v:shape id="Picture 5" o:spid="_x0000_s1028" type="#_x0000_t75" alt="Scan0004" style="position:absolute;left:5336;top:4029;width:5133;height:52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GqFDbEAAAA2gAAAA8AAABkcnMvZG93bnJldi54bWxEj0+LwjAUxO8LfofwBC+ypoqIW42igv/Y&#10;vagL6/HRPNti81KaWOu3N4Kwx2FmfsNM540pRE2Vyy0r6PciEMSJ1TmnCn5P688xCOeRNRaWScGD&#10;HMxnrY8pxtre+UD10aciQNjFqCDzvoyldElGBl3PlsTBu9jKoA+ySqWu8B7gppCDKBpJgzmHhQxL&#10;WmWUXI83o+D82J/6a73ZFt/d7s39DC+7v2WtVKfdLCYgPDX+P/xu77SCL3hdCTdAzp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GqFDbEAAAA2gAAAA8AAAAAAAAAAAAAAAAA&#10;nwIAAGRycy9kb3ducmV2LnhtbFBLBQYAAAAABAAEAPcAAACQAwAAAAA=&#10;" strokecolor="black [0]" insetpen="t">
                        <v:imagedata r:id="rId18" o:title="Scan0004" croptop="12152f" cropright="2313f" chromakey="#f8faf7"/>
                      </v:shape>
                    </v:group>
                  </w:pict>
                </mc:Fallback>
              </mc:AlternateContent>
            </w: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60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60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3332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1276985</wp:posOffset>
                      </wp:positionH>
                      <wp:positionV relativeFrom="paragraph">
                        <wp:posOffset>125730</wp:posOffset>
                      </wp:positionV>
                      <wp:extent cx="3317240" cy="3318510"/>
                      <wp:effectExtent l="2540" t="0" r="0" b="635"/>
                      <wp:wrapNone/>
                      <wp:docPr id="2" name="Group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317240" cy="3318510"/>
                                <a:chOff x="5245" y="4029"/>
                                <a:chExt cx="5224" cy="5226"/>
                              </a:xfrm>
                            </wpg:grpSpPr>
                            <wps:wsp>
                              <wps:cNvPr id="5" name="Rectangle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45" y="4205"/>
                                  <a:ext cx="5040" cy="491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chemeClr val="dk1">
                                          <a:lumMod val="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EEECE1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36576" tIns="36576" rIns="36576" bIns="36576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6" name="Picture 5" descr="Scan00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>
                                  <a:clrChange>
                                    <a:clrFrom>
                                      <a:srgbClr val="F8FAF7"/>
                                    </a:clrFrom>
                                    <a:clrTo>
                                      <a:srgbClr val="F8FAF7">
                                        <a:alpha val="0"/>
                                      </a:srgbClr>
                                    </a:clrTo>
                                  </a:clrChange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18542" r="3529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336" y="4029"/>
                                  <a:ext cx="5133" cy="5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 algn="in">
                                      <a:solidFill>
                                        <a:schemeClr val="dk1">
                                          <a:lumMod val="0"/>
                                          <a:lumOff val="0"/>
                                        </a:schemeClr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9AECB3F" id="Group 12" o:spid="_x0000_s1026" style="position:absolute;margin-left:100.55pt;margin-top:9.9pt;width:261.2pt;height:261.3pt;z-index:251706368" coordorigin="5245,4029" coordsize="5224,522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">
                      <v:rect id="Rectangle 4" o:spid="_x0000_s1027" style="position:absolute;left:5245;top:4205;width:5040;height:49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3iLMMA&#10;AADaAAAADwAAAGRycy9kb3ducmV2LnhtbESPwWrDMBBE74X+g9hCb43cQE1wo4QQGhL7FsfQ62Jt&#10;bVNrZSTFdvL1VaHQ4zAzb5j1dja9GMn5zrKC10UCgri2uuNGQXU5vKxA+ICssbdMCm7kYbt5fFhj&#10;pu3EZxrL0IgIYZ+hgjaEIZPS1y0Z9As7EEfvyzqDIUrXSO1winDTy2WSpNJgx3GhxYH2LdXf5dUo&#10;yM/34yo9+slPuSwGV1Sf4/yh1PPTvHsHEWgO/+G/9kkreIPfK/EG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3iLMMAAADaAAAADwAAAAAAAAAAAAAAAACYAgAAZHJzL2Rv&#10;d25yZXYueG1sUEsFBgAAAAAEAAQA9QAAAIgDAAAAAA==&#10;" stroked="f" strokecolor="black [0]" insetpen="t">
                        <v:shadow color="#eeece1"/>
                        <v:textbox inset="2.88pt,2.88pt,2.88pt,2.88pt"/>
                      </v:rect>
                      <v:shape id="Picture 5" o:spid="_x0000_s1028" type="#_x0000_t75" alt="Scan0004" style="position:absolute;left:5336;top:4029;width:5133;height:52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A1gETFAAAA2gAAAA8AAABkcnMvZG93bnJldi54bWxEj09rwkAUxO+FfoflFXoJulEkSHSVtqBV&#10;2ktV0OMj+0xCs29DdvPHb+8KhR6HmfkNs1wPphIdNa60rGAyjkEQZ1aXnCs4HTejOQjnkTVWlknB&#10;jRysV89PS0y17fmHuoPPRYCwS1FB4X2dSumyggy6sa2Jg3e1jUEfZJNL3WAf4KaS0zhOpMGSw0KB&#10;NX0UlP0eWqPgctsfJxu9/ay+oqh137Pr7vzeKfX6MrwtQHga/H/4r73TChJ4XAk3QK7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QNYBExQAAANoAAAAPAAAAAAAAAAAAAAAA&#10;AJ8CAABkcnMvZG93bnJldi54bWxQSwUGAAAAAAQABAD3AAAAkQMAAAAA&#10;" strokecolor="black [0]" insetpen="t">
                        <v:imagedata r:id="rId18" o:title="Scan0004" croptop="12152f" cropright="2313f" chromakey="#f8faf7"/>
                      </v:shape>
                    </v:group>
                  </w:pict>
                </mc:Fallback>
              </mc:AlternateContent>
            </w: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60"/>
        </w:trPr>
        <w:tc>
          <w:tcPr>
            <w:tcW w:w="3708" w:type="dxa"/>
            <w:vAlign w:val="center"/>
          </w:tcPr>
          <w:p w:rsidR="00560A8F" w:rsidRPr="001C5F9D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 xml:space="preserve">Graph </w:t>
            </w:r>
            <w:r w:rsidRPr="00541DEC">
              <w:rPr>
                <w:rFonts w:ascii="Monotype Corsiva" w:hAnsi="Monotype Corsiva"/>
                <w:position w:val="-14"/>
                <w:sz w:val="28"/>
                <w:szCs w:val="28"/>
              </w:rPr>
              <w:object w:dxaOrig="1600" w:dyaOrig="440">
                <v:shape id="_x0000_i1033" type="#_x0000_t75" style="width:80.05pt;height:21.9pt" o:ole="">
                  <v:imagedata r:id="rId23" o:title=""/>
                </v:shape>
                <o:OLEObject Type="Embed" ProgID="Equation.DSMT4" ShapeID="_x0000_i1033" DrawAspect="Content" ObjectID="_1444457323" r:id="rId24"/>
              </w:object>
            </w: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60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D925FF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785014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60A8F" w:rsidRPr="001C5F9D" w:rsidRDefault="00560A8F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60A8F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60A8F" w:rsidRPr="00560A8F" w:rsidRDefault="00560A8F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60A8F" w:rsidRPr="00560A8F" w:rsidRDefault="00560A8F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Merge w:val="restart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  <w:r w:rsidRPr="00541DEC">
              <w:rPr>
                <w:rFonts w:ascii="Monotype Corsiva" w:hAnsi="Monotype Corsiva"/>
                <w:sz w:val="28"/>
                <w:szCs w:val="28"/>
              </w:rPr>
              <w:lastRenderedPageBreak/>
              <w:t xml:space="preserve">Use the </w:t>
            </w:r>
            <w:r>
              <w:rPr>
                <w:rFonts w:ascii="Monotype Corsiva" w:hAnsi="Monotype Corsiva"/>
                <w:sz w:val="28"/>
                <w:szCs w:val="28"/>
              </w:rPr>
              <w:t xml:space="preserve">table to identify the </w:t>
            </w:r>
            <w:r>
              <w:rPr>
                <w:rFonts w:ascii="Monotype Corsiva" w:hAnsi="Monotype Corsiva"/>
                <w:b/>
                <w:sz w:val="28"/>
                <w:szCs w:val="28"/>
              </w:rPr>
              <w:t>vertex</w:t>
            </w:r>
            <w:r>
              <w:rPr>
                <w:rFonts w:ascii="Monotype Corsiva" w:hAnsi="Monotype Corsiva"/>
                <w:sz w:val="28"/>
                <w:szCs w:val="28"/>
              </w:rPr>
              <w:t xml:space="preserve">, the equation for the </w:t>
            </w:r>
            <w:r>
              <w:rPr>
                <w:rFonts w:ascii="Monotype Corsiva" w:hAnsi="Monotype Corsiva"/>
                <w:b/>
                <w:sz w:val="28"/>
                <w:szCs w:val="28"/>
              </w:rPr>
              <w:t>axis of symmetry</w:t>
            </w:r>
            <w:r>
              <w:rPr>
                <w:rFonts w:ascii="Monotype Corsiva" w:hAnsi="Monotype Corsiva"/>
                <w:sz w:val="28"/>
                <w:szCs w:val="28"/>
              </w:rPr>
              <w:t xml:space="preserve">, and state the number of </w:t>
            </w:r>
            <w:r>
              <w:rPr>
                <w:rFonts w:ascii="Monotype Corsiva" w:hAnsi="Monotype Corsiva"/>
                <w:b/>
                <w:sz w:val="28"/>
                <w:szCs w:val="28"/>
              </w:rPr>
              <w:t>x-intercept(s)</w: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the parabola will have, if any.  Will the vertex be a </w:t>
            </w:r>
            <w:r>
              <w:rPr>
                <w:rFonts w:ascii="Monotype Corsiva" w:hAnsi="Monotype Corsiva"/>
                <w:b/>
                <w:sz w:val="28"/>
                <w:szCs w:val="28"/>
              </w:rPr>
              <w:t>minimum</w:t>
            </w:r>
            <w:r>
              <w:rPr>
                <w:rFonts w:ascii="Monotype Corsiva" w:hAnsi="Monotype Corsiva"/>
                <w:sz w:val="28"/>
                <w:szCs w:val="28"/>
              </w:rPr>
              <w:t xml:space="preserve"> or a </w:t>
            </w:r>
            <w:r>
              <w:rPr>
                <w:rFonts w:ascii="Monotype Corsiva" w:hAnsi="Monotype Corsiva"/>
                <w:b/>
                <w:sz w:val="28"/>
                <w:szCs w:val="28"/>
              </w:rPr>
              <w:t>maximum</w:t>
            </w:r>
            <w:r>
              <w:rPr>
                <w:rFonts w:ascii="Monotype Corsiva" w:hAnsi="Monotype Corsiva"/>
                <w:sz w:val="28"/>
                <w:szCs w:val="28"/>
              </w:rPr>
              <w:t>?</w:t>
            </w:r>
          </w:p>
        </w:tc>
        <w:tc>
          <w:tcPr>
            <w:tcW w:w="1215" w:type="dxa"/>
            <w:vAlign w:val="center"/>
          </w:tcPr>
          <w:p w:rsidR="00541DEC" w:rsidRPr="00560A8F" w:rsidRDefault="00541DEC" w:rsidP="00541DEC">
            <w:pPr>
              <w:jc w:val="center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x</w:t>
            </w:r>
          </w:p>
        </w:tc>
        <w:tc>
          <w:tcPr>
            <w:tcW w:w="1215" w:type="dxa"/>
            <w:vAlign w:val="center"/>
          </w:tcPr>
          <w:p w:rsidR="00541DEC" w:rsidRPr="00560A8F" w:rsidRDefault="00541DEC" w:rsidP="00541DEC">
            <w:pPr>
              <w:jc w:val="center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y</w:t>
            </w:r>
          </w:p>
        </w:tc>
        <w:tc>
          <w:tcPr>
            <w:tcW w:w="2610" w:type="dxa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197" w:type="dxa"/>
            <w:vAlign w:val="center"/>
          </w:tcPr>
          <w:p w:rsidR="00541DEC" w:rsidRPr="00560A8F" w:rsidRDefault="00541DEC" w:rsidP="00541DEC">
            <w:pPr>
              <w:jc w:val="center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x</w:t>
            </w:r>
          </w:p>
        </w:tc>
        <w:tc>
          <w:tcPr>
            <w:tcW w:w="1197" w:type="dxa"/>
            <w:vAlign w:val="center"/>
          </w:tcPr>
          <w:p w:rsidR="00541DEC" w:rsidRPr="00560A8F" w:rsidRDefault="00541DEC" w:rsidP="00541DEC">
            <w:pPr>
              <w:jc w:val="center"/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x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Merge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4</w:t>
            </w: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4</w:t>
            </w:r>
          </w:p>
        </w:tc>
        <w:tc>
          <w:tcPr>
            <w:tcW w:w="2610" w:type="dxa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8</w:t>
            </w: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28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Merge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3</w:t>
            </w: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1</w:t>
            </w:r>
          </w:p>
        </w:tc>
        <w:tc>
          <w:tcPr>
            <w:tcW w:w="2610" w:type="dxa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7</w:t>
            </w: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13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Merge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2</w:t>
            </w: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0</w:t>
            </w:r>
          </w:p>
        </w:tc>
        <w:tc>
          <w:tcPr>
            <w:tcW w:w="2610" w:type="dxa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6</w:t>
            </w: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3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Merge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1</w:t>
            </w: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1</w:t>
            </w:r>
          </w:p>
        </w:tc>
        <w:tc>
          <w:tcPr>
            <w:tcW w:w="2610" w:type="dxa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5</w:t>
            </w: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3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Merge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0</w:t>
            </w: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4</w:t>
            </w:r>
          </w:p>
        </w:tc>
        <w:tc>
          <w:tcPr>
            <w:tcW w:w="2610" w:type="dxa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4</w:t>
            </w: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5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1</w:t>
            </w: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9</w:t>
            </w:r>
          </w:p>
        </w:tc>
        <w:tc>
          <w:tcPr>
            <w:tcW w:w="2610" w:type="dxa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3</w:t>
            </w: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3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2</w:t>
            </w:r>
          </w:p>
        </w:tc>
        <w:tc>
          <w:tcPr>
            <w:tcW w:w="1215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16</w:t>
            </w:r>
          </w:p>
        </w:tc>
        <w:tc>
          <w:tcPr>
            <w:tcW w:w="2610" w:type="dxa"/>
            <w:vAlign w:val="center"/>
          </w:tcPr>
          <w:p w:rsidR="00541DEC" w:rsidRPr="00560A8F" w:rsidRDefault="00541DEC" w:rsidP="00D925FF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-2</w:t>
            </w:r>
          </w:p>
        </w:tc>
        <w:tc>
          <w:tcPr>
            <w:tcW w:w="1197" w:type="dxa"/>
            <w:vAlign w:val="center"/>
          </w:tcPr>
          <w:p w:rsidR="00541DEC" w:rsidRPr="00541DEC" w:rsidRDefault="00541DEC" w:rsidP="00541DEC">
            <w:pPr>
              <w:jc w:val="center"/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3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vertex:                                                                    vertex: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A.o.S:                                                                     A.o.S: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# of x-int:                                                             # of x-int: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max or min:                                                            max or min:</w:t>
            </w: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D925FF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Pr="005F2C0E" w:rsidRDefault="005F2C0E" w:rsidP="00541DEC">
            <w:pPr>
              <w:rPr>
                <w:rFonts w:ascii="Monotype Corsiva" w:hAnsi="Monotype Corsiva"/>
                <w:sz w:val="28"/>
                <w:szCs w:val="28"/>
              </w:rPr>
            </w:pPr>
            <w:r>
              <w:rPr>
                <w:rFonts w:ascii="Monotype Corsiva" w:hAnsi="Monotype Corsiva"/>
                <w:sz w:val="28"/>
                <w:szCs w:val="28"/>
              </w:rPr>
              <w:t>Homework sec 2 pg 12-14</w:t>
            </w:r>
            <w:bookmarkStart w:id="0" w:name="_GoBack"/>
            <w:bookmarkEnd w:id="0"/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541DEC">
        <w:trPr>
          <w:trHeight w:val="385"/>
        </w:trPr>
        <w:tc>
          <w:tcPr>
            <w:tcW w:w="3708" w:type="dxa"/>
            <w:vAlign w:val="center"/>
          </w:tcPr>
          <w:p w:rsidR="00541DEC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  <w:r>
              <w:rPr>
                <w:rFonts w:ascii="Monotype Corsiva" w:hAnsi="Monotype Corsiva"/>
                <w:b/>
                <w:sz w:val="28"/>
                <w:szCs w:val="28"/>
              </w:rPr>
              <w:t>Summary:</w:t>
            </w:r>
          </w:p>
        </w:tc>
        <w:tc>
          <w:tcPr>
            <w:tcW w:w="7434" w:type="dxa"/>
            <w:gridSpan w:val="5"/>
            <w:vAlign w:val="center"/>
          </w:tcPr>
          <w:p w:rsidR="00541DEC" w:rsidRPr="00541DEC" w:rsidRDefault="00541DEC" w:rsidP="00541DEC">
            <w:pPr>
              <w:rPr>
                <w:rFonts w:ascii="Monotype Corsiva" w:hAnsi="Monotype Corsiva"/>
                <w:sz w:val="28"/>
                <w:szCs w:val="28"/>
              </w:rPr>
            </w:pPr>
          </w:p>
        </w:tc>
      </w:tr>
      <w:tr w:rsidR="00541DEC" w:rsidRPr="00560A8F" w:rsidTr="002642E9">
        <w:trPr>
          <w:trHeight w:val="385"/>
        </w:trPr>
        <w:tc>
          <w:tcPr>
            <w:tcW w:w="11142" w:type="dxa"/>
            <w:gridSpan w:val="6"/>
            <w:vAlign w:val="center"/>
          </w:tcPr>
          <w:p w:rsidR="00541DEC" w:rsidRPr="00560A8F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41DEC" w:rsidRPr="00560A8F" w:rsidTr="00CE07CA">
        <w:trPr>
          <w:trHeight w:val="385"/>
        </w:trPr>
        <w:tc>
          <w:tcPr>
            <w:tcW w:w="11142" w:type="dxa"/>
            <w:gridSpan w:val="6"/>
            <w:vAlign w:val="center"/>
          </w:tcPr>
          <w:p w:rsidR="00541DEC" w:rsidRPr="00560A8F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41DEC" w:rsidRPr="00560A8F" w:rsidTr="00520320">
        <w:trPr>
          <w:trHeight w:val="385"/>
        </w:trPr>
        <w:tc>
          <w:tcPr>
            <w:tcW w:w="11142" w:type="dxa"/>
            <w:gridSpan w:val="6"/>
            <w:vAlign w:val="center"/>
          </w:tcPr>
          <w:p w:rsidR="00541DEC" w:rsidRPr="00560A8F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41DEC" w:rsidRPr="00560A8F" w:rsidTr="00D279E4">
        <w:trPr>
          <w:trHeight w:val="385"/>
        </w:trPr>
        <w:tc>
          <w:tcPr>
            <w:tcW w:w="11142" w:type="dxa"/>
            <w:gridSpan w:val="6"/>
            <w:vAlign w:val="center"/>
          </w:tcPr>
          <w:p w:rsidR="00541DEC" w:rsidRPr="00560A8F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  <w:tr w:rsidR="00541DEC" w:rsidRPr="00560A8F" w:rsidTr="002114A7">
        <w:trPr>
          <w:trHeight w:val="385"/>
        </w:trPr>
        <w:tc>
          <w:tcPr>
            <w:tcW w:w="11142" w:type="dxa"/>
            <w:gridSpan w:val="6"/>
            <w:vAlign w:val="center"/>
          </w:tcPr>
          <w:p w:rsidR="00541DEC" w:rsidRPr="00560A8F" w:rsidRDefault="00541DEC" w:rsidP="00541DEC">
            <w:pPr>
              <w:rPr>
                <w:rFonts w:ascii="Monotype Corsiva" w:hAnsi="Monotype Corsiva"/>
                <w:b/>
                <w:sz w:val="28"/>
                <w:szCs w:val="28"/>
              </w:rPr>
            </w:pPr>
          </w:p>
        </w:tc>
      </w:tr>
    </w:tbl>
    <w:p w:rsidR="00F23EF5" w:rsidRDefault="00F23EF5"/>
    <w:sectPr w:rsidR="00F23EF5" w:rsidSect="00D540B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40B1"/>
    <w:rsid w:val="0018382D"/>
    <w:rsid w:val="001C5F9D"/>
    <w:rsid w:val="003332EC"/>
    <w:rsid w:val="00461ED3"/>
    <w:rsid w:val="00541DEC"/>
    <w:rsid w:val="00560A8F"/>
    <w:rsid w:val="005F2C0E"/>
    <w:rsid w:val="00785014"/>
    <w:rsid w:val="00971249"/>
    <w:rsid w:val="00C259F7"/>
    <w:rsid w:val="00C92CBE"/>
    <w:rsid w:val="00CF0046"/>
    <w:rsid w:val="00D540B1"/>
    <w:rsid w:val="00D925FF"/>
    <w:rsid w:val="00F23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5:docId w15:val="{B1C06F1E-FE06-4FAF-B1C4-65D899DDA9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540B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370A27-2D24-4F8A-8FA4-E89C5BC66D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74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lt Lake City School District</Company>
  <LinksUpToDate>false</LinksUpToDate>
  <CharactersWithSpaces>1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020889</dc:creator>
  <cp:lastModifiedBy>Molly Campbell</cp:lastModifiedBy>
  <cp:revision>3</cp:revision>
  <cp:lastPrinted>2010-08-20T20:33:00Z</cp:lastPrinted>
  <dcterms:created xsi:type="dcterms:W3CDTF">2013-10-28T14:37:00Z</dcterms:created>
  <dcterms:modified xsi:type="dcterms:W3CDTF">2013-10-28T15:22:00Z</dcterms:modified>
</cp:coreProperties>
</file>